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:rsidR="007923BF" w:rsidRPr="007923BF" w:rsidRDefault="00596AF6" w:rsidP="007923BF">
      <w:pPr>
        <w:spacing w:after="200" w:line="276" w:lineRule="auto"/>
        <w:jc w:val="center"/>
        <w:rPr>
          <w:rFonts w:ascii="Times New Roman" w:hAnsi="Times New Roman" w:cs="Times New Roman"/>
          <w:kern w:val="2"/>
          <w:sz w:val="24"/>
          <w:lang w:eastAsia="zh-TW"/>
        </w:rPr>
      </w:pPr>
      <w:r>
        <w:rPr>
          <w:rFonts w:ascii="Times New Roman" w:hAnsi="Times New Roman" w:cs="Times New Roman"/>
          <w:sz w:val="24"/>
          <w:szCs w:val="24"/>
        </w:rPr>
        <w:t>Financial</w:t>
      </w:r>
      <w:r w:rsidR="00E066B1">
        <w:rPr>
          <w:rFonts w:ascii="Times New Roman" w:hAnsi="Times New Roman" w:cs="Times New Roman"/>
          <w:sz w:val="24"/>
          <w:szCs w:val="24"/>
        </w:rPr>
        <w:t xml:space="preserve"> Mathematics </w:t>
      </w:r>
      <w:r w:rsidR="007923BF">
        <w:rPr>
          <w:rFonts w:ascii="Times New Roman" w:hAnsi="Times New Roman" w:cs="Times New Roman"/>
          <w:sz w:val="24"/>
          <w:szCs w:val="24"/>
        </w:rPr>
        <w:t xml:space="preserve">classwork </w:t>
      </w:r>
      <w:r w:rsidR="00631CB2">
        <w:rPr>
          <w:rFonts w:ascii="Times New Roman" w:hAnsi="Times New Roman" w:cs="Times New Roman"/>
          <w:kern w:val="2"/>
          <w:sz w:val="24"/>
          <w:lang w:eastAsia="zh-TW"/>
        </w:rPr>
        <w:t>(202</w:t>
      </w:r>
      <w:r w:rsidR="003F4E44">
        <w:rPr>
          <w:rFonts w:ascii="Times New Roman" w:hAnsi="Times New Roman" w:cs="Times New Roman"/>
          <w:kern w:val="2"/>
          <w:sz w:val="24"/>
          <w:lang w:eastAsia="zh-TW"/>
        </w:rPr>
        <w:t>4</w:t>
      </w:r>
      <w:r w:rsidR="007923BF" w:rsidRPr="007923BF">
        <w:rPr>
          <w:rFonts w:ascii="Times New Roman" w:hAnsi="Times New Roman" w:cs="Times New Roman"/>
          <w:kern w:val="2"/>
          <w:sz w:val="24"/>
          <w:lang w:eastAsia="zh-TW"/>
        </w:rPr>
        <w:t>/</w:t>
      </w:r>
      <w:r w:rsidR="00E066B1">
        <w:rPr>
          <w:rFonts w:ascii="Times New Roman" w:hAnsi="Times New Roman" w:cs="Times New Roman"/>
          <w:kern w:val="2"/>
          <w:sz w:val="24"/>
          <w:lang w:eastAsia="zh-TW"/>
        </w:rPr>
        <w:t>9</w:t>
      </w:r>
      <w:r w:rsidR="007923BF" w:rsidRPr="007923BF">
        <w:rPr>
          <w:rFonts w:ascii="Times New Roman" w:hAnsi="Times New Roman" w:cs="Times New Roman"/>
          <w:kern w:val="2"/>
          <w:sz w:val="24"/>
          <w:lang w:eastAsia="zh-TW"/>
        </w:rPr>
        <w:t>/</w:t>
      </w:r>
      <w:r w:rsidR="008D2982">
        <w:rPr>
          <w:rFonts w:ascii="Times New Roman" w:hAnsi="Times New Roman" w:cs="Times New Roman"/>
          <w:kern w:val="2"/>
          <w:sz w:val="24"/>
          <w:lang w:eastAsia="zh-TW"/>
        </w:rPr>
        <w:t>2</w:t>
      </w:r>
      <w:r w:rsidR="00721EBA">
        <w:rPr>
          <w:rFonts w:ascii="Times New Roman" w:hAnsi="Times New Roman" w:cs="Times New Roman"/>
          <w:kern w:val="2"/>
          <w:sz w:val="24"/>
          <w:lang w:eastAsia="zh-TW"/>
        </w:rPr>
        <w:t>7</w:t>
      </w:r>
      <w:r w:rsidR="007923BF" w:rsidRPr="007923BF">
        <w:rPr>
          <w:rFonts w:ascii="Times New Roman" w:hAnsi="Times New Roman" w:cs="Times New Roman"/>
          <w:kern w:val="2"/>
          <w:sz w:val="24"/>
          <w:lang w:eastAsia="zh-TW"/>
        </w:rPr>
        <w:t>)</w:t>
      </w:r>
    </w:p>
    <w:p w:rsidR="007923BF" w:rsidRPr="00EB6909" w:rsidRDefault="007923BF" w:rsidP="007923BF">
      <w:pPr>
        <w:spacing w:after="20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923BF" w:rsidRPr="00596AF6" w:rsidRDefault="007923BF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96AF6">
        <w:rPr>
          <w:rFonts w:ascii="Times New Roman" w:hAnsi="Times New Roman" w:cs="Times New Roman"/>
          <w:sz w:val="24"/>
          <w:szCs w:val="24"/>
        </w:rPr>
        <w:t>Name:</w:t>
      </w:r>
    </w:p>
    <w:p w:rsidR="007923BF" w:rsidRDefault="007923BF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96AF6">
        <w:rPr>
          <w:rFonts w:ascii="Times New Roman" w:hAnsi="Times New Roman" w:cs="Times New Roman"/>
          <w:sz w:val="24"/>
          <w:szCs w:val="24"/>
        </w:rPr>
        <w:t>Student ID:</w:t>
      </w:r>
    </w:p>
    <w:p w:rsidR="00721EBA" w:rsidRDefault="00721EBA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all premium of a stock with strike price </w:t>
      </w:r>
      <w:r w:rsidRPr="00721EBA">
        <w:rPr>
          <w:rFonts w:ascii="Times New Roman" w:hAnsi="Times New Roman" w:cs="Times New Roman"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= $1</w:t>
      </w:r>
      <w:r w:rsidR="00024C74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0 and expiration date </w:t>
      </w:r>
      <w:r w:rsidRPr="00721EBA">
        <w:rPr>
          <w:rFonts w:ascii="Times New Roman" w:hAnsi="Times New Roman" w:cs="Times New Roman"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= 1 year is $5. The put</w:t>
      </w:r>
      <w:r>
        <w:rPr>
          <w:rFonts w:ascii="Times New Roman" w:hAnsi="Times New Roman" w:cs="Times New Roman"/>
          <w:sz w:val="24"/>
          <w:szCs w:val="24"/>
        </w:rPr>
        <w:t xml:space="preserve"> premium of a stock with strike price </w:t>
      </w:r>
      <w:r w:rsidRPr="00721EBA">
        <w:rPr>
          <w:rFonts w:ascii="Times New Roman" w:hAnsi="Times New Roman" w:cs="Times New Roman"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= $</w:t>
      </w:r>
      <w:r w:rsidR="00024C74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0 and expiration date </w:t>
      </w:r>
      <w:r w:rsidRPr="00721EBA">
        <w:rPr>
          <w:rFonts w:ascii="Times New Roman" w:hAnsi="Times New Roman" w:cs="Times New Roman"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= 1 year is $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721EB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continuously risk-free interest rate is </w:t>
      </w:r>
      <w:r w:rsidRPr="00BA13BF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= 4%.</w:t>
      </w:r>
      <w:r w:rsidR="004B384C">
        <w:rPr>
          <w:rFonts w:ascii="Times New Roman" w:hAnsi="Times New Roman" w:cs="Times New Roman"/>
          <w:sz w:val="24"/>
          <w:szCs w:val="24"/>
        </w:rPr>
        <w:t xml:space="preserve"> For what stock price at </w:t>
      </w:r>
      <w:r w:rsidR="004B384C" w:rsidRPr="004B384C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4B384C">
        <w:rPr>
          <w:rFonts w:ascii="Times New Roman" w:hAnsi="Times New Roman" w:cs="Times New Roman"/>
          <w:sz w:val="24"/>
          <w:szCs w:val="24"/>
        </w:rPr>
        <w:t xml:space="preserve"> = 1 so that the profit of a long call is the profit of short put? </w:t>
      </w: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6477" w:rsidRDefault="00F96477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21EBA" w:rsidRDefault="0052655B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Solution </w:t>
      </w:r>
    </w:p>
    <w:p w:rsidR="0052655B" w:rsidRDefault="00024C74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2655B">
        <w:rPr>
          <w:rFonts w:ascii="Calibri" w:eastAsia="SimSun" w:hAnsi="Calibri" w:cs="Times New Roman"/>
          <w:kern w:val="2"/>
          <w:position w:val="-10"/>
          <w:sz w:val="24"/>
          <w:lang w:eastAsia="zh-TW"/>
        </w:rPr>
        <w:object w:dxaOrig="5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258pt;height:18pt" o:ole="">
            <v:imagedata r:id="rId6" o:title=""/>
          </v:shape>
          <o:OLEObject Type="Embed" ProgID="Equation.DSMT4" ShapeID="_x0000_i1064" DrawAspect="Content" ObjectID="_1788617593" r:id="rId7"/>
        </w:object>
      </w:r>
    </w:p>
    <w:p w:rsidR="0052655B" w:rsidRDefault="0052655B" w:rsidP="0052655B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re are 3 possible cases:     </w:t>
      </w:r>
    </w:p>
    <w:p w:rsidR="00F96477" w:rsidRDefault="00F96477" w:rsidP="00F96477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se 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 1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0 &lt; </w:t>
      </w:r>
      <w:proofErr w:type="gramStart"/>
      <w:r w:rsidRPr="0052655B">
        <w:rPr>
          <w:rFonts w:ascii="Times New Roman" w:hAnsi="Times New Roman" w:cs="Times New Roman"/>
          <w:i/>
          <w:iCs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1) </w:t>
      </w:r>
    </w:p>
    <w:p w:rsidR="00F96477" w:rsidRDefault="00024C74" w:rsidP="00F96477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6477">
        <w:rPr>
          <w:rFonts w:ascii="Calibri" w:eastAsia="SimSun" w:hAnsi="Calibri" w:cs="Times New Roman"/>
          <w:kern w:val="2"/>
          <w:position w:val="-50"/>
          <w:sz w:val="24"/>
          <w:lang w:eastAsia="zh-TW"/>
        </w:rPr>
        <w:object w:dxaOrig="5200" w:dyaOrig="1160">
          <v:shape id="_x0000_i1068" type="#_x0000_t75" style="width:258pt;height:57.7pt" o:ole="">
            <v:imagedata r:id="rId8" o:title=""/>
          </v:shape>
          <o:OLEObject Type="Embed" ProgID="Equation.DSMT4" ShapeID="_x0000_i1068" DrawAspect="Content" ObjectID="_1788617594" r:id="rId9"/>
        </w:object>
      </w:r>
    </w:p>
    <w:p w:rsidR="00F96477" w:rsidRDefault="00F96477" w:rsidP="0052655B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2655B" w:rsidRDefault="0052655B" w:rsidP="0052655B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ii) </w:t>
      </w:r>
      <w:r>
        <w:rPr>
          <w:rFonts w:ascii="Times New Roman" w:hAnsi="Times New Roman" w:cs="Times New Roman"/>
          <w:sz w:val="24"/>
          <w:szCs w:val="24"/>
        </w:rPr>
        <w:t xml:space="preserve">100 &lt; </w:t>
      </w:r>
      <w:proofErr w:type="gramStart"/>
      <w:r w:rsidRPr="0052655B">
        <w:rPr>
          <w:rFonts w:ascii="Times New Roman" w:hAnsi="Times New Roman" w:cs="Times New Roman"/>
          <w:i/>
          <w:iCs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1) &lt; 1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0</w:t>
      </w:r>
    </w:p>
    <w:p w:rsidR="0052655B" w:rsidRDefault="00024C74" w:rsidP="0052655B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6477">
        <w:rPr>
          <w:rFonts w:ascii="Calibri" w:eastAsia="SimSun" w:hAnsi="Calibri" w:cs="Times New Roman"/>
          <w:kern w:val="2"/>
          <w:position w:val="-32"/>
          <w:sz w:val="24"/>
          <w:lang w:eastAsia="zh-TW"/>
        </w:rPr>
        <w:object w:dxaOrig="5200" w:dyaOrig="760">
          <v:shape id="_x0000_i1066" type="#_x0000_t75" style="width:258pt;height:37.85pt" o:ole="">
            <v:imagedata r:id="rId10" o:title=""/>
          </v:shape>
          <o:OLEObject Type="Embed" ProgID="Equation.DSMT4" ShapeID="_x0000_i1066" DrawAspect="Content" ObjectID="_1788617595" r:id="rId11"/>
        </w:object>
      </w:r>
    </w:p>
    <w:p w:rsidR="0052655B" w:rsidRDefault="0052655B" w:rsidP="0052655B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2655B" w:rsidRDefault="0052655B" w:rsidP="0052655B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se (iii) </w:t>
      </w:r>
      <w:proofErr w:type="gramStart"/>
      <w:r w:rsidRPr="0052655B">
        <w:rPr>
          <w:rFonts w:ascii="Times New Roman" w:hAnsi="Times New Roman" w:cs="Times New Roman"/>
          <w:i/>
          <w:iCs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1) &lt; 100</w:t>
      </w:r>
    </w:p>
    <w:p w:rsidR="0052655B" w:rsidRDefault="00024C74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2655B">
        <w:rPr>
          <w:rFonts w:ascii="Calibri" w:eastAsia="SimSun" w:hAnsi="Calibri" w:cs="Times New Roman"/>
          <w:kern w:val="2"/>
          <w:position w:val="-50"/>
          <w:sz w:val="24"/>
          <w:lang w:eastAsia="zh-TW"/>
        </w:rPr>
        <w:object w:dxaOrig="5200" w:dyaOrig="1160">
          <v:shape id="_x0000_i1070" type="#_x0000_t75" style="width:258pt;height:57.7pt" o:ole="">
            <v:imagedata r:id="rId12" o:title=""/>
          </v:shape>
          <o:OLEObject Type="Embed" ProgID="Equation.DSMT4" ShapeID="_x0000_i1070" DrawAspect="Content" ObjectID="_1788617596" r:id="rId13"/>
        </w:object>
      </w:r>
    </w:p>
    <w:p w:rsidR="0052655B" w:rsidRDefault="0052655B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2655B" w:rsidRDefault="0052655B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2655B" w:rsidRDefault="0052655B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2655B" w:rsidRDefault="0052655B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2655B" w:rsidRDefault="0052655B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2655B" w:rsidRDefault="0052655B" w:rsidP="007923BF">
      <w:pPr>
        <w:spacing w:after="12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C292C" w:rsidRDefault="000C292C" w:rsidP="007923BF">
      <w:pPr>
        <w:widowControl w:val="0"/>
        <w:spacing w:after="200" w:line="276" w:lineRule="auto"/>
        <w:rPr>
          <w:rFonts w:ascii="Times New Roman" w:eastAsia="PMingLiU" w:hAnsi="Times New Roman" w:cs="Times New Roman"/>
          <w:kern w:val="2"/>
          <w:sz w:val="24"/>
          <w:lang w:eastAsia="zh-TW"/>
        </w:rPr>
      </w:pPr>
    </w:p>
    <w:sectPr w:rsidR="000C29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:rsidR="00FF1CE8" w:rsidRDefault="00FF1CE8" w:rsidP="00094C20">
      <w:pPr>
        <w:spacing w:after="0" w:line="240" w:lineRule="auto"/>
      </w:pPr>
      <w:r>
        <w:separator/>
      </w:r>
    </w:p>
  </w:endnote>
  <w:endnote w:type="continuationSeparator" w:id="0">
    <w:p w:rsidR="00FF1CE8" w:rsidRDefault="00FF1CE8" w:rsidP="00094C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:rsidR="00FF1CE8" w:rsidRDefault="00FF1CE8" w:rsidP="00094C20">
      <w:pPr>
        <w:spacing w:after="0" w:line="240" w:lineRule="auto"/>
      </w:pPr>
      <w:r>
        <w:separator/>
      </w:r>
    </w:p>
  </w:footnote>
  <w:footnote w:type="continuationSeparator" w:id="0">
    <w:p w:rsidR="00FF1CE8" w:rsidRDefault="00FF1CE8" w:rsidP="00094C2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923BF"/>
    <w:rsid w:val="00012ACC"/>
    <w:rsid w:val="00024C74"/>
    <w:rsid w:val="00094C20"/>
    <w:rsid w:val="000967FF"/>
    <w:rsid w:val="000B58E9"/>
    <w:rsid w:val="000C292C"/>
    <w:rsid w:val="0014146A"/>
    <w:rsid w:val="002415BD"/>
    <w:rsid w:val="0027528E"/>
    <w:rsid w:val="002905B3"/>
    <w:rsid w:val="003620AB"/>
    <w:rsid w:val="003F4E44"/>
    <w:rsid w:val="00423256"/>
    <w:rsid w:val="0043072A"/>
    <w:rsid w:val="004744CF"/>
    <w:rsid w:val="004B384C"/>
    <w:rsid w:val="0052655B"/>
    <w:rsid w:val="00530848"/>
    <w:rsid w:val="00541A2C"/>
    <w:rsid w:val="00596AF6"/>
    <w:rsid w:val="005D0790"/>
    <w:rsid w:val="005E4FA8"/>
    <w:rsid w:val="00631CB2"/>
    <w:rsid w:val="00702B17"/>
    <w:rsid w:val="007120A6"/>
    <w:rsid w:val="00721EBA"/>
    <w:rsid w:val="007917C1"/>
    <w:rsid w:val="007923BF"/>
    <w:rsid w:val="0088350B"/>
    <w:rsid w:val="008D2982"/>
    <w:rsid w:val="00993C43"/>
    <w:rsid w:val="009C0404"/>
    <w:rsid w:val="009E0668"/>
    <w:rsid w:val="00A05A09"/>
    <w:rsid w:val="00A5329B"/>
    <w:rsid w:val="00AB397B"/>
    <w:rsid w:val="00B313CB"/>
    <w:rsid w:val="00B35653"/>
    <w:rsid w:val="00BA13BF"/>
    <w:rsid w:val="00BB7FE6"/>
    <w:rsid w:val="00C17C96"/>
    <w:rsid w:val="00C67D9E"/>
    <w:rsid w:val="00CA55D8"/>
    <w:rsid w:val="00CB2048"/>
    <w:rsid w:val="00CE481A"/>
    <w:rsid w:val="00D14776"/>
    <w:rsid w:val="00D76348"/>
    <w:rsid w:val="00D95591"/>
    <w:rsid w:val="00DA5466"/>
    <w:rsid w:val="00DE0595"/>
    <w:rsid w:val="00E066B1"/>
    <w:rsid w:val="00EA1F47"/>
    <w:rsid w:val="00F05431"/>
    <w:rsid w:val="00F257DA"/>
    <w:rsid w:val="00F96477"/>
    <w:rsid w:val="00FC31D4"/>
    <w:rsid w:val="00FF1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72A2F0"/>
  <w15:chartTrackingRefBased/>
  <w15:docId w15:val="{70C863B8-3A4A-44E4-9454-B051A3D5C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923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94C2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4C20"/>
  </w:style>
  <w:style w:type="paragraph" w:styleId="Footer">
    <w:name w:val="footer"/>
    <w:basedOn w:val="Normal"/>
    <w:link w:val="FooterChar"/>
    <w:uiPriority w:val="99"/>
    <w:unhideWhenUsed/>
    <w:rsid w:val="00094C2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4C20"/>
  </w:style>
  <w:style w:type="paragraph" w:styleId="ListParagraph">
    <w:name w:val="List Paragraph"/>
    <w:basedOn w:val="Normal"/>
    <w:uiPriority w:val="34"/>
    <w:qFormat/>
    <w:rsid w:val="00DE059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</Pages>
  <Words>96</Words>
  <Characters>54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IC</dc:creator>
  <cp:keywords/>
  <dc:description/>
  <cp:lastModifiedBy>Chiu Fai Wong</cp:lastModifiedBy>
  <cp:revision>6</cp:revision>
  <dcterms:created xsi:type="dcterms:W3CDTF">2024-09-23T08:45:00Z</dcterms:created>
  <dcterms:modified xsi:type="dcterms:W3CDTF">2024-09-23T09:25:00Z</dcterms:modified>
</cp:coreProperties>
</file>